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553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85523E" w:rsidRPr="0085523E" w:rsidTr="00113968">
        <w:trPr>
          <w:trHeight w:val="1622"/>
        </w:trPr>
        <w:tc>
          <w:tcPr>
            <w:tcW w:w="3778" w:type="dxa"/>
            <w:shd w:val="clear" w:color="auto" w:fill="auto"/>
          </w:tcPr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SỞ GIÁO DỤC VÀ ĐÀO TẠO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7829F300" wp14:editId="7C5C4F5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5715" r="8890" b="698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853EC" w:rsidRDefault="002853EC" w:rsidP="002853E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Bl+UQ1JwIAAFA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2853EC" w:rsidRDefault="002853EC" w:rsidP="002853E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5523E">
              <w:rPr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2A0EEDC" wp14:editId="62F845A9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2065" r="5715" b="698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619241A7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85523E">
              <w:rPr>
                <w:b/>
                <w:color w:val="000000" w:themeColor="text1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85523E">
                  <w:rPr>
                    <w:b/>
                    <w:color w:val="000000" w:themeColor="text1"/>
                  </w:rPr>
                  <w:t>NAM</w:t>
                </w:r>
              </w:smartTag>
            </w:smartTag>
          </w:p>
          <w:p w:rsidR="002853EC" w:rsidRPr="0085523E" w:rsidRDefault="002853EC" w:rsidP="00113968">
            <w:pPr>
              <w:rPr>
                <w:color w:val="000000" w:themeColor="text1"/>
              </w:rPr>
            </w:pPr>
          </w:p>
          <w:p w:rsidR="002853EC" w:rsidRPr="0085523E" w:rsidRDefault="002853EC" w:rsidP="00113968">
            <w:pPr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         </w:t>
            </w:r>
          </w:p>
          <w:p w:rsidR="002853EC" w:rsidRPr="0085523E" w:rsidRDefault="002853EC" w:rsidP="00113968">
            <w:pPr>
              <w:rPr>
                <w:color w:val="000000" w:themeColor="text1"/>
              </w:rPr>
            </w:pPr>
          </w:p>
          <w:p w:rsidR="002853EC" w:rsidRPr="0085523E" w:rsidRDefault="002853EC" w:rsidP="00113968">
            <w:pPr>
              <w:rPr>
                <w:i/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</w:t>
            </w:r>
            <w:r w:rsidRPr="0085523E">
              <w:rPr>
                <w:i/>
                <w:color w:val="000000" w:themeColor="text1"/>
              </w:rPr>
              <w:t>(Đề này gồm 02 trang)</w:t>
            </w:r>
          </w:p>
        </w:tc>
        <w:tc>
          <w:tcPr>
            <w:tcW w:w="6348" w:type="dxa"/>
            <w:shd w:val="clear" w:color="auto" w:fill="auto"/>
          </w:tcPr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KIỂM TRA HỌC KỲ I NĂM HỌC 2018-2019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  <w:r w:rsidRPr="0085523E">
              <w:rPr>
                <w:b/>
                <w:color w:val="000000" w:themeColor="text1"/>
              </w:rPr>
              <w:t>Môn: VẬT LÍ – Lớp 10</w:t>
            </w:r>
          </w:p>
          <w:p w:rsidR="002853EC" w:rsidRPr="0085523E" w:rsidRDefault="002853EC" w:rsidP="00113968">
            <w:pPr>
              <w:spacing w:before="60"/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Thời gian: 45 phút (không kể thời gian giao đề)   </w:t>
            </w:r>
          </w:p>
          <w:p w:rsidR="002853EC" w:rsidRPr="0085523E" w:rsidRDefault="002853EC" w:rsidP="00113968">
            <w:pPr>
              <w:jc w:val="center"/>
              <w:rPr>
                <w:color w:val="000000" w:themeColor="text1"/>
              </w:rPr>
            </w:pPr>
            <w:r w:rsidRPr="0085523E">
              <w:rPr>
                <w:color w:val="000000" w:themeColor="text1"/>
              </w:rPr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0"/>
            </w:tblGrid>
            <w:tr w:rsidR="0085523E" w:rsidRPr="0085523E" w:rsidTr="00113968">
              <w:trPr>
                <w:trHeight w:val="388"/>
              </w:trPr>
              <w:tc>
                <w:tcPr>
                  <w:tcW w:w="1700" w:type="dxa"/>
                  <w:shd w:val="clear" w:color="auto" w:fill="auto"/>
                </w:tcPr>
                <w:p w:rsidR="002853EC" w:rsidRPr="0085523E" w:rsidRDefault="002853EC" w:rsidP="00113968">
                  <w:pPr>
                    <w:spacing w:before="60"/>
                    <w:jc w:val="center"/>
                    <w:rPr>
                      <w:b/>
                      <w:color w:val="000000" w:themeColor="text1"/>
                    </w:rPr>
                  </w:pPr>
                  <w:r w:rsidRPr="0085523E">
                    <w:rPr>
                      <w:color w:val="000000" w:themeColor="text1"/>
                    </w:rPr>
                    <w:t xml:space="preserve">MÃ ĐỀ: 202                                                                      </w:t>
                  </w:r>
                </w:p>
              </w:tc>
            </w:tr>
          </w:tbl>
          <w:p w:rsidR="002853EC" w:rsidRPr="0085523E" w:rsidRDefault="002853EC" w:rsidP="00113968">
            <w:pPr>
              <w:spacing w:before="60"/>
              <w:jc w:val="center"/>
              <w:rPr>
                <w:b/>
                <w:color w:val="000000" w:themeColor="text1"/>
              </w:rPr>
            </w:pPr>
          </w:p>
        </w:tc>
      </w:tr>
    </w:tbl>
    <w:p w:rsidR="002853EC" w:rsidRPr="0085523E" w:rsidRDefault="002853EC" w:rsidP="002853EC">
      <w:pPr>
        <w:ind w:right="422"/>
        <w:jc w:val="both"/>
        <w:rPr>
          <w:rFonts w:ascii="VNI-Times" w:hAnsi="VNI-Times"/>
          <w:b/>
          <w:color w:val="000000" w:themeColor="text1"/>
          <w:sz w:val="24"/>
          <w:szCs w:val="24"/>
          <w:lang w:val="fr-FR"/>
        </w:rPr>
      </w:pPr>
    </w:p>
    <w:p w:rsidR="002853EC" w:rsidRPr="0085523E" w:rsidRDefault="002853EC" w:rsidP="002853EC">
      <w:pPr>
        <w:jc w:val="both"/>
        <w:rPr>
          <w:b/>
          <w:color w:val="000000" w:themeColor="text1"/>
          <w:sz w:val="24"/>
          <w:szCs w:val="24"/>
        </w:rPr>
      </w:pPr>
      <w:r w:rsidRPr="0085523E">
        <w:rPr>
          <w:rFonts w:ascii="VNI-Times" w:hAnsi="VNI-Times"/>
          <w:b/>
          <w:color w:val="000000" w:themeColor="text1"/>
          <w:sz w:val="24"/>
          <w:szCs w:val="24"/>
        </w:rPr>
        <w:t>A/ TR</w:t>
      </w:r>
      <w:r w:rsidRPr="0085523E">
        <w:rPr>
          <w:b/>
          <w:color w:val="000000" w:themeColor="text1"/>
          <w:sz w:val="24"/>
          <w:szCs w:val="24"/>
        </w:rPr>
        <w:t>ẮC NGHIỆM: (5,0 điểm)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âu 1</w:t>
      </w:r>
      <w:r w:rsidRPr="0085523E">
        <w:rPr>
          <w:color w:val="000000" w:themeColor="text1"/>
          <w:szCs w:val="28"/>
          <w:lang w:val="fr-FR"/>
        </w:rPr>
        <w:t>. Khi nói về lực và phản lực. Phát biểu nào sau đây</w:t>
      </w:r>
      <w:r w:rsidRPr="0085523E">
        <w:rPr>
          <w:b/>
          <w:color w:val="000000" w:themeColor="text1"/>
          <w:szCs w:val="28"/>
          <w:lang w:val="fr-FR"/>
        </w:rPr>
        <w:t xml:space="preserve"> đúng </w:t>
      </w:r>
      <w:r w:rsidRPr="0085523E">
        <w:rPr>
          <w:color w:val="000000" w:themeColor="text1"/>
          <w:szCs w:val="28"/>
          <w:lang w:val="fr-FR"/>
        </w:rPr>
        <w:t>?</w:t>
      </w:r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A. </w:t>
      </w:r>
      <w:r w:rsidRPr="0085523E">
        <w:rPr>
          <w:color w:val="000000" w:themeColor="text1"/>
          <w:szCs w:val="28"/>
          <w:lang w:val="fr-FR"/>
        </w:rPr>
        <w:t>Cùng giá và cùng độ lớn.</w:t>
      </w:r>
      <w:r w:rsidRPr="0085523E">
        <w:rPr>
          <w:color w:val="000000" w:themeColor="text1"/>
          <w:szCs w:val="28"/>
          <w:lang w:val="fr-FR"/>
        </w:rPr>
        <w:tab/>
      </w:r>
      <w:r w:rsidRPr="0085523E">
        <w:rPr>
          <w:b/>
          <w:color w:val="000000" w:themeColor="text1"/>
          <w:szCs w:val="28"/>
          <w:lang w:val="fr-FR"/>
        </w:rPr>
        <w:t xml:space="preserve">B. </w:t>
      </w:r>
      <w:r w:rsidRPr="0085523E">
        <w:rPr>
          <w:color w:val="000000" w:themeColor="text1"/>
          <w:szCs w:val="28"/>
          <w:lang w:val="fr-FR"/>
        </w:rPr>
        <w:t>Cùng giá và cùng điểm đặt.</w:t>
      </w:r>
      <w:bookmarkStart w:id="0" w:name="_GoBack"/>
      <w:bookmarkEnd w:id="0"/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C. </w:t>
      </w:r>
      <w:r w:rsidRPr="0085523E">
        <w:rPr>
          <w:color w:val="000000" w:themeColor="text1"/>
          <w:szCs w:val="28"/>
          <w:lang w:val="fr-FR"/>
        </w:rPr>
        <w:t>Cùng độ lớn và cùng chiều.</w:t>
      </w:r>
      <w:r w:rsidRPr="0085523E">
        <w:rPr>
          <w:b/>
          <w:color w:val="000000" w:themeColor="text1"/>
          <w:szCs w:val="28"/>
          <w:lang w:val="fr-FR"/>
        </w:rPr>
        <w:tab/>
        <w:t xml:space="preserve">D. </w:t>
      </w:r>
      <w:r w:rsidRPr="0085523E">
        <w:rPr>
          <w:color w:val="000000" w:themeColor="text1"/>
          <w:szCs w:val="28"/>
          <w:lang w:val="fr-FR"/>
        </w:rPr>
        <w:t>Ngược chiều và cùng điểm đặt.</w:t>
      </w:r>
    </w:p>
    <w:p w:rsidR="002853EC" w:rsidRPr="0085523E" w:rsidRDefault="002853EC" w:rsidP="002853EC">
      <w:pPr>
        <w:rPr>
          <w:b/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2</w:t>
      </w:r>
      <w:r w:rsidRPr="0085523E">
        <w:rPr>
          <w:color w:val="000000" w:themeColor="text1"/>
          <w:szCs w:val="28"/>
        </w:rPr>
        <w:t>. Một vật trượt trên một mặt phẳng nằm ngang, khi tốc độ của vật tăng thì hệ số ma sát trượt giữa vật và mặt phẳng</w:t>
      </w:r>
    </w:p>
    <w:p w:rsidR="002853EC" w:rsidRPr="0085523E" w:rsidRDefault="002853EC" w:rsidP="002853EC">
      <w:pPr>
        <w:tabs>
          <w:tab w:val="left" w:pos="5802"/>
        </w:tabs>
        <w:ind w:left="283" w:right="45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giảm xuống.</w:t>
      </w:r>
      <w:r w:rsidRPr="0085523E">
        <w:rPr>
          <w:b/>
          <w:color w:val="000000" w:themeColor="text1"/>
          <w:szCs w:val="28"/>
        </w:rPr>
        <w:tab/>
        <w:t xml:space="preserve">B. </w:t>
      </w:r>
      <w:r w:rsidRPr="0085523E">
        <w:rPr>
          <w:color w:val="000000" w:themeColor="text1"/>
          <w:szCs w:val="28"/>
        </w:rPr>
        <w:t>tăng tỉ lệ với tốc độ của vật.</w:t>
      </w:r>
    </w:p>
    <w:p w:rsidR="002853EC" w:rsidRPr="0085523E" w:rsidRDefault="002853EC" w:rsidP="002853EC">
      <w:pPr>
        <w:tabs>
          <w:tab w:val="left" w:pos="5802"/>
        </w:tabs>
        <w:ind w:left="283" w:right="45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không thay đổi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tăng tỉ lệ bình phương tốc độ của vật.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</w:t>
      </w:r>
      <w:r w:rsidRPr="0085523E">
        <w:rPr>
          <w:rFonts w:ascii="VNI-Times" w:hAnsi="VNI-Times" w:hint="eastAsia"/>
          <w:b/>
          <w:color w:val="000000" w:themeColor="text1"/>
          <w:szCs w:val="28"/>
          <w:u w:val="single"/>
          <w:lang w:val="fr-FR"/>
        </w:rPr>
        <w:t>â</w:t>
      </w: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u 3</w:t>
      </w:r>
      <w:r w:rsidRPr="0085523E">
        <w:rPr>
          <w:rFonts w:ascii="." w:hAnsi="."/>
          <w:color w:val="000000" w:themeColor="text1"/>
          <w:szCs w:val="28"/>
          <w:lang w:val="fr-FR"/>
        </w:rPr>
        <w:t>. Với m là khối lượng của vật, v là tốc độ dài,</w:t>
      </w:r>
      <w:r w:rsidRPr="0085523E">
        <w:rPr>
          <w:color w:val="000000" w:themeColor="text1"/>
        </w:rPr>
        <w:t xml:space="preserve"> </w:t>
      </w:r>
      <w:r w:rsidR="00BA11B4" w:rsidRPr="0085523E">
        <w:rPr>
          <w:color w:val="000000" w:themeColor="text1"/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25pt" o:ole="">
            <v:imagedata r:id="rId7" o:title=""/>
          </v:shape>
          <o:OLEObject Type="Embed" ProgID="Equation.3" ShapeID="_x0000_i1025" DrawAspect="Content" ObjectID="_1639565996" r:id="rId8"/>
        </w:object>
      </w:r>
      <w:r w:rsidRPr="0085523E">
        <w:rPr>
          <w:rFonts w:ascii="." w:hAnsi="."/>
          <w:color w:val="000000" w:themeColor="text1"/>
          <w:szCs w:val="28"/>
          <w:lang w:val="fr-FR"/>
        </w:rPr>
        <w:t xml:space="preserve"> là tốc độ góc, r là bán kính quỹ đạo. </w:t>
      </w:r>
      <w:r w:rsidRPr="0085523E">
        <w:rPr>
          <w:color w:val="000000" w:themeColor="text1"/>
          <w:szCs w:val="28"/>
          <w:lang w:val="fr-FR"/>
        </w:rPr>
        <w:t>Biểu thức đúng của lực hướng tâm ?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position w:val="-24"/>
          <w:szCs w:val="28"/>
        </w:rPr>
        <w:object w:dxaOrig="1080" w:dyaOrig="660">
          <v:shape id="_x0000_i1026" type="#_x0000_t75" style="width:54.75pt;height:32.25pt" o:ole="">
            <v:imagedata r:id="rId9" o:title=""/>
          </v:shape>
          <o:OLEObject Type="Embed" ProgID="Equation.3" ShapeID="_x0000_i1026" DrawAspect="Content" ObjectID="_1639565997" r:id="rId10"/>
        </w:object>
      </w:r>
      <w:r w:rsidRPr="0085523E">
        <w:rPr>
          <w:color w:val="000000" w:themeColor="text1"/>
          <w:szCs w:val="28"/>
          <w:lang w:val="pt-BR"/>
        </w:rPr>
        <w:t xml:space="preserve">. 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position w:val="-24"/>
          <w:szCs w:val="28"/>
        </w:rPr>
        <w:object w:dxaOrig="1040" w:dyaOrig="660">
          <v:shape id="_x0000_i1027" type="#_x0000_t75" style="width:51.75pt;height:32.25pt" o:ole="">
            <v:imagedata r:id="rId11" o:title=""/>
          </v:shape>
          <o:OLEObject Type="Embed" ProgID="Equation.3" ShapeID="_x0000_i1027" DrawAspect="Content" ObjectID="_1639565998" r:id="rId12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="00BA11B4" w:rsidRPr="0085523E">
        <w:rPr>
          <w:color w:val="000000" w:themeColor="text1"/>
          <w:position w:val="-24"/>
          <w:szCs w:val="28"/>
        </w:rPr>
        <w:object w:dxaOrig="1140" w:dyaOrig="660">
          <v:shape id="_x0000_i1028" type="#_x0000_t75" style="width:57.75pt;height:32.25pt" o:ole="">
            <v:imagedata r:id="rId13" o:title=""/>
          </v:shape>
          <o:OLEObject Type="Embed" ProgID="Equation.3" ShapeID="_x0000_i1028" DrawAspect="Content" ObjectID="_1639565999" r:id="rId14"/>
        </w:object>
      </w:r>
      <w:r w:rsidRPr="0085523E">
        <w:rPr>
          <w:color w:val="000000" w:themeColor="text1"/>
          <w:szCs w:val="28"/>
        </w:rPr>
        <w:t xml:space="preserve">. 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="00BA11B4" w:rsidRPr="0085523E">
        <w:rPr>
          <w:color w:val="000000" w:themeColor="text1"/>
          <w:position w:val="-12"/>
          <w:szCs w:val="28"/>
        </w:rPr>
        <w:object w:dxaOrig="1120" w:dyaOrig="380">
          <v:shape id="_x0000_i1029" type="#_x0000_t75" style="width:56.25pt;height:18.75pt" o:ole="">
            <v:imagedata r:id="rId15" o:title=""/>
          </v:shape>
          <o:OLEObject Type="Embed" ProgID="Equation.3" ShapeID="_x0000_i1029" DrawAspect="Content" ObjectID="_1639566000" r:id="rId16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4</w:t>
      </w:r>
      <w:r w:rsidRPr="0085523E">
        <w:rPr>
          <w:color w:val="000000" w:themeColor="text1"/>
          <w:szCs w:val="28"/>
        </w:rPr>
        <w:t xml:space="preserve">. Khi nói về </w:t>
      </w:r>
      <w:r w:rsidRPr="0085523E">
        <w:rPr>
          <w:color w:val="000000" w:themeColor="text1"/>
          <w:szCs w:val="28"/>
          <w:lang w:val="pt-BR"/>
        </w:rPr>
        <w:t xml:space="preserve">sự rơi tự do. Đặc điểm nào sau đây </w:t>
      </w:r>
      <w:r w:rsidRPr="0085523E">
        <w:rPr>
          <w:b/>
          <w:color w:val="000000" w:themeColor="text1"/>
          <w:szCs w:val="28"/>
          <w:lang w:val="pt-BR"/>
        </w:rPr>
        <w:t>không đúng ?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 xml:space="preserve">chiều hướng từ trên xuống dưới. </w:t>
      </w:r>
      <w:r w:rsidRPr="0085523E">
        <w:rPr>
          <w:b/>
          <w:color w:val="000000" w:themeColor="text1"/>
          <w:szCs w:val="28"/>
          <w:lang w:val="pt-BR"/>
        </w:rPr>
        <w:tab/>
        <w:t xml:space="preserve">B. </w:t>
      </w:r>
      <w:r w:rsidRPr="0085523E">
        <w:rPr>
          <w:color w:val="000000" w:themeColor="text1"/>
          <w:szCs w:val="28"/>
          <w:lang w:val="pt-BR"/>
        </w:rPr>
        <w:t>có phương thẳng đứng.</w:t>
      </w:r>
    </w:p>
    <w:p w:rsidR="002853EC" w:rsidRPr="0085523E" w:rsidRDefault="002853EC" w:rsidP="002853EC">
      <w:pPr>
        <w:tabs>
          <w:tab w:val="left" w:pos="5802"/>
        </w:tabs>
        <w:ind w:left="283"/>
        <w:rPr>
          <w:b/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 xml:space="preserve">chuyển động thẳng nhanh dần đều. 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chuyển động với vận tốc không đổi.</w:t>
      </w:r>
    </w:p>
    <w:p w:rsidR="002853EC" w:rsidRPr="0085523E" w:rsidRDefault="002853EC" w:rsidP="003267B1">
      <w:pPr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5</w:t>
      </w:r>
      <w:r w:rsidRPr="0085523E">
        <w:rPr>
          <w:color w:val="000000" w:themeColor="text1"/>
          <w:szCs w:val="28"/>
        </w:rPr>
        <w:t xml:space="preserve">. Phải treo một vật có trọng lượng bằng bao nhiêu vào lò xo </w:t>
      </w:r>
      <w:r w:rsidR="003267B1" w:rsidRPr="0085523E">
        <w:rPr>
          <w:color w:val="000000" w:themeColor="text1"/>
          <w:szCs w:val="28"/>
        </w:rPr>
        <w:t xml:space="preserve">treo thẳng đứng </w:t>
      </w:r>
      <w:r w:rsidRPr="0085523E">
        <w:rPr>
          <w:color w:val="000000" w:themeColor="text1"/>
          <w:szCs w:val="28"/>
        </w:rPr>
        <w:t>có độ cứng k =50N/m để nó dãn ra được 5 cm?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25N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250N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2,5N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0,25N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6</w:t>
      </w:r>
      <w:r w:rsidRPr="0085523E">
        <w:rPr>
          <w:color w:val="000000" w:themeColor="text1"/>
          <w:szCs w:val="28"/>
          <w:lang w:val="pt-BR"/>
        </w:rPr>
        <w:t>. Cho G là hằng số hấp dẫn, r khoảng cách và m</w:t>
      </w:r>
      <w:r w:rsidRPr="0085523E">
        <w:rPr>
          <w:color w:val="000000" w:themeColor="text1"/>
          <w:szCs w:val="28"/>
          <w:vertAlign w:val="subscript"/>
          <w:lang w:val="pt-BR"/>
        </w:rPr>
        <w:t>1</w:t>
      </w:r>
      <w:r w:rsidRPr="0085523E">
        <w:rPr>
          <w:color w:val="000000" w:themeColor="text1"/>
          <w:szCs w:val="28"/>
          <w:lang w:val="pt-BR"/>
        </w:rPr>
        <w:t>, m</w:t>
      </w:r>
      <w:r w:rsidRPr="0085523E">
        <w:rPr>
          <w:color w:val="000000" w:themeColor="text1"/>
          <w:szCs w:val="28"/>
          <w:vertAlign w:val="sub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 là khối lượng của hai vật. Biểu thức đúng của định luật vạn vật hấp dẫn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b/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position w:val="-24"/>
          <w:szCs w:val="28"/>
        </w:rPr>
        <w:object w:dxaOrig="1520" w:dyaOrig="660">
          <v:shape id="_x0000_i1030" type="#_x0000_t75" style="width:76.5pt;height:32.25pt" o:ole="">
            <v:imagedata r:id="rId17" o:title=""/>
          </v:shape>
          <o:OLEObject Type="Embed" ProgID="Equation.3" ShapeID="_x0000_i1030" DrawAspect="Content" ObjectID="_1639566001" r:id="rId18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position w:val="-24"/>
          <w:szCs w:val="28"/>
        </w:rPr>
        <w:object w:dxaOrig="1480" w:dyaOrig="639">
          <v:shape id="_x0000_i1031" type="#_x0000_t75" style="width:74.25pt;height:32.25pt" o:ole="">
            <v:imagedata r:id="rId19" o:title=""/>
          </v:shape>
          <o:OLEObject Type="Embed" ProgID="Equation.3" ShapeID="_x0000_i1031" DrawAspect="Content" ObjectID="_1639566002" r:id="rId20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position w:val="-24"/>
          <w:szCs w:val="28"/>
        </w:rPr>
        <w:object w:dxaOrig="1480" w:dyaOrig="639">
          <v:shape id="_x0000_i1032" type="#_x0000_t75" style="width:74.25pt;height:32.25pt" o:ole="">
            <v:imagedata r:id="rId21" o:title=""/>
          </v:shape>
          <o:OLEObject Type="Embed" ProgID="Equation.3" ShapeID="_x0000_i1032" DrawAspect="Content" ObjectID="_1639566003" r:id="rId22"/>
        </w:objec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b/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position w:val="-24"/>
          <w:szCs w:val="28"/>
        </w:rPr>
        <w:object w:dxaOrig="1540" w:dyaOrig="660">
          <v:shape id="_x0000_i1033" type="#_x0000_t75" style="width:77.25pt;height:32.25pt" o:ole="">
            <v:imagedata r:id="rId23" o:title=""/>
          </v:shape>
          <o:OLEObject Type="Embed" ProgID="Equation.DSMT4" ShapeID="_x0000_i1033" DrawAspect="Content" ObjectID="_1639566004" r:id="rId24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fr-FR"/>
        </w:rPr>
        <w:t>Caâu 7</w:t>
      </w:r>
      <w:r w:rsidRPr="0085523E">
        <w:rPr>
          <w:color w:val="000000" w:themeColor="text1"/>
          <w:szCs w:val="28"/>
          <w:lang w:val="fr-FR"/>
        </w:rPr>
        <w:t xml:space="preserve">. </w:t>
      </w:r>
      <w:r w:rsidR="00B609F0">
        <w:rPr>
          <w:color w:val="000000" w:themeColor="text1"/>
          <w:szCs w:val="28"/>
          <w:lang w:val="fr-FR"/>
        </w:rPr>
        <w:t>Tần số của</w:t>
      </w:r>
      <w:r w:rsidRPr="0085523E">
        <w:rPr>
          <w:color w:val="000000" w:themeColor="text1"/>
          <w:szCs w:val="28"/>
          <w:lang w:val="fr-FR"/>
        </w:rPr>
        <w:t xml:space="preserve"> chuyển động tròn đều là</w:t>
      </w:r>
    </w:p>
    <w:p w:rsidR="002853EC" w:rsidRPr="0085523E" w:rsidRDefault="002853EC" w:rsidP="002853EC">
      <w:pPr>
        <w:ind w:left="283"/>
        <w:jc w:val="both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A. </w:t>
      </w:r>
      <w:r w:rsidRPr="0085523E">
        <w:rPr>
          <w:color w:val="000000" w:themeColor="text1"/>
          <w:szCs w:val="28"/>
          <w:lang w:val="fr-FR"/>
        </w:rPr>
        <w:t xml:space="preserve">thời gian vật chuyển động. </w:t>
      </w:r>
    </w:p>
    <w:p w:rsidR="002853EC" w:rsidRPr="0085523E" w:rsidRDefault="002853EC" w:rsidP="002853EC">
      <w:pPr>
        <w:ind w:left="283"/>
        <w:jc w:val="both"/>
        <w:rPr>
          <w:b/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B. </w:t>
      </w:r>
      <w:r w:rsidRPr="0085523E">
        <w:rPr>
          <w:color w:val="000000" w:themeColor="text1"/>
          <w:szCs w:val="28"/>
          <w:lang w:val="fr-FR"/>
        </w:rPr>
        <w:t>số vòng vật đi được trong thời gian chuyển động.</w:t>
      </w:r>
    </w:p>
    <w:p w:rsidR="002853EC" w:rsidRPr="0085523E" w:rsidRDefault="002853EC" w:rsidP="002853EC">
      <w:pPr>
        <w:ind w:left="283"/>
        <w:rPr>
          <w:b/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  <w:lang w:val="fr-FR"/>
        </w:rPr>
        <w:t xml:space="preserve">C. </w:t>
      </w:r>
      <w:r w:rsidRPr="0085523E">
        <w:rPr>
          <w:color w:val="000000" w:themeColor="text1"/>
          <w:szCs w:val="28"/>
          <w:lang w:val="fr-FR"/>
        </w:rPr>
        <w:t>thời gian vật đi được một vòng.</w:t>
      </w:r>
    </w:p>
    <w:p w:rsidR="002853EC" w:rsidRPr="0085523E" w:rsidRDefault="002853EC" w:rsidP="002853EC">
      <w:pPr>
        <w:ind w:left="283"/>
        <w:jc w:val="both"/>
        <w:rPr>
          <w:color w:val="000000" w:themeColor="text1"/>
          <w:szCs w:val="28"/>
          <w:lang w:val="fr-FR"/>
        </w:rPr>
      </w:pPr>
      <w:r w:rsidRPr="0085523E">
        <w:rPr>
          <w:b/>
          <w:color w:val="000000" w:themeColor="text1"/>
          <w:szCs w:val="28"/>
          <w:lang w:val="fr-FR"/>
        </w:rPr>
        <w:t xml:space="preserve">D. </w:t>
      </w:r>
      <w:r w:rsidRPr="0085523E">
        <w:rPr>
          <w:color w:val="000000" w:themeColor="text1"/>
          <w:szCs w:val="28"/>
          <w:lang w:val="fr-FR"/>
        </w:rPr>
        <w:t xml:space="preserve">số vòng vật đi được trong 1 giây. </w:t>
      </w:r>
    </w:p>
    <w:p w:rsidR="002853EC" w:rsidRPr="0085523E" w:rsidRDefault="002853EC" w:rsidP="002853EC">
      <w:pPr>
        <w:rPr>
          <w:color w:val="000000" w:themeColor="text1"/>
          <w:szCs w:val="28"/>
          <w:lang w:val="fr-F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8</w:t>
      </w:r>
      <w:r w:rsidRPr="0085523E">
        <w:rPr>
          <w:color w:val="000000" w:themeColor="text1"/>
          <w:szCs w:val="28"/>
        </w:rPr>
        <w:t>. Khi nói về khối lượng của vật?</w:t>
      </w:r>
      <w:r w:rsidRPr="0085523E">
        <w:rPr>
          <w:color w:val="000000" w:themeColor="text1"/>
          <w:szCs w:val="28"/>
          <w:lang w:val="fr-FR"/>
        </w:rPr>
        <w:t xml:space="preserve"> </w:t>
      </w:r>
      <w:r w:rsidRPr="0085523E">
        <w:rPr>
          <w:color w:val="000000" w:themeColor="text1"/>
          <w:szCs w:val="28"/>
        </w:rPr>
        <w:t>Phát biểu nào sau đây</w:t>
      </w:r>
      <w:r w:rsidRPr="0085523E">
        <w:rPr>
          <w:b/>
          <w:color w:val="000000" w:themeColor="text1"/>
          <w:szCs w:val="28"/>
          <w:lang w:val="fr-FR"/>
        </w:rPr>
        <w:t xml:space="preserve"> không đúng </w:t>
      </w:r>
      <w:r w:rsidRPr="0085523E">
        <w:rPr>
          <w:color w:val="000000" w:themeColor="text1"/>
          <w:szCs w:val="28"/>
          <w:lang w:val="fr-FR"/>
        </w:rPr>
        <w:t>?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Khối lượng có tính chất cộng được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Vật có khối lượng càng nhỏ thì mức quán tính của vật càng lớn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Khối lượng là đại lượng đặc trưng cho mức quán tính của vậ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Khối lượng là đại lượng vô hướng, dương và không thay đổi đối với mỗi vật.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9</w:t>
      </w:r>
      <w:r w:rsidRPr="0085523E">
        <w:rPr>
          <w:color w:val="000000" w:themeColor="text1"/>
          <w:szCs w:val="28"/>
        </w:rPr>
        <w:t>. Vận tốc của hệ quy chiếu chuyển động so với hệ quy chiếu đứng yên gọi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b/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vận tốc kéo theo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 xml:space="preserve">vận tốc tương đối. </w:t>
      </w:r>
      <w:r w:rsidRPr="0085523E">
        <w:rPr>
          <w:b/>
          <w:color w:val="000000" w:themeColor="text1"/>
          <w:szCs w:val="28"/>
        </w:rPr>
        <w:t xml:space="preserve">C. </w:t>
      </w:r>
      <w:r w:rsidR="008900FD" w:rsidRPr="0085523E">
        <w:rPr>
          <w:color w:val="000000" w:themeColor="text1"/>
          <w:szCs w:val="28"/>
        </w:rPr>
        <w:t xml:space="preserve">vận tốc tuyệt đối.    </w:t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vận tốc tức thời.</w:t>
      </w:r>
    </w:p>
    <w:p w:rsidR="002853EC" w:rsidRPr="0085523E" w:rsidRDefault="002853EC" w:rsidP="002853EC">
      <w:pPr>
        <w:spacing w:before="60"/>
        <w:jc w:val="both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0</w:t>
      </w:r>
      <w:r w:rsidRPr="0085523E">
        <w:rPr>
          <w:color w:val="000000" w:themeColor="text1"/>
          <w:szCs w:val="28"/>
        </w:rPr>
        <w:t xml:space="preserve">. Với k là hệ số đàn hồi của lò xo, </w:t>
      </w:r>
      <w:r w:rsidRPr="0085523E">
        <w:rPr>
          <w:color w:val="000000" w:themeColor="text1"/>
          <w:position w:val="-6"/>
          <w:szCs w:val="28"/>
        </w:rPr>
        <w:object w:dxaOrig="300" w:dyaOrig="279">
          <v:shape id="_x0000_i1034" type="#_x0000_t75" style="width:15pt;height:13.5pt" o:ole="">
            <v:imagedata r:id="rId25" o:title=""/>
          </v:shape>
          <o:OLEObject Type="Embed" ProgID="Equation.3" ShapeID="_x0000_i1034" DrawAspect="Content" ObjectID="_1639566005" r:id="rId26"/>
        </w:object>
      </w:r>
      <w:r w:rsidRPr="0085523E">
        <w:rPr>
          <w:color w:val="000000" w:themeColor="text1"/>
          <w:szCs w:val="28"/>
        </w:rPr>
        <w:t>là độ biến dạng của lò xo, F là lực đàn hồi. Biểu thức đúng của định luật Húc là</w:t>
      </w:r>
    </w:p>
    <w:p w:rsidR="002853EC" w:rsidRPr="0085523E" w:rsidRDefault="002853EC" w:rsidP="002853EC">
      <w:pPr>
        <w:tabs>
          <w:tab w:val="left" w:pos="3042"/>
          <w:tab w:val="left" w:pos="5802"/>
          <w:tab w:val="left" w:pos="8562"/>
        </w:tabs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lastRenderedPageBreak/>
        <w:t xml:space="preserve">A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szCs w:val="28"/>
          <w:vertAlign w:val="superscript"/>
        </w:rPr>
        <w:t>2</w:t>
      </w:r>
      <w:r w:rsidRPr="0085523E">
        <w:rPr>
          <w:color w:val="000000" w:themeColor="text1"/>
          <w:position w:val="-14"/>
          <w:szCs w:val="28"/>
        </w:rPr>
        <w:object w:dxaOrig="460" w:dyaOrig="440">
          <v:shape id="_x0000_i1035" type="#_x0000_t75" style="width:23.25pt;height:21.75pt" o:ole="">
            <v:imagedata r:id="rId27" o:title=""/>
          </v:shape>
          <o:OLEObject Type="Embed" ProgID="Equation.3" ShapeID="_x0000_i1035" DrawAspect="Content" ObjectID="_1639566006" r:id="rId28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position w:val="-14"/>
          <w:szCs w:val="28"/>
        </w:rPr>
        <w:object w:dxaOrig="380" w:dyaOrig="400">
          <v:shape id="_x0000_i1036" type="#_x0000_t75" style="width:18.75pt;height:20.25pt" o:ole="">
            <v:imagedata r:id="rId29" o:title=""/>
          </v:shape>
          <o:OLEObject Type="Embed" ProgID="Equation.3" ShapeID="_x0000_i1036" DrawAspect="Content" ObjectID="_1639566007" r:id="rId30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F = k</w:t>
      </w:r>
      <w:r w:rsidRPr="0085523E">
        <w:rPr>
          <w:color w:val="000000" w:themeColor="text1"/>
          <w:szCs w:val="28"/>
          <w:vertAlign w:val="superscript"/>
        </w:rPr>
        <w:t>2</w:t>
      </w:r>
      <w:r w:rsidRPr="0085523E">
        <w:rPr>
          <w:color w:val="000000" w:themeColor="text1"/>
          <w:position w:val="-14"/>
          <w:szCs w:val="28"/>
        </w:rPr>
        <w:object w:dxaOrig="380" w:dyaOrig="400">
          <v:shape id="_x0000_i1037" type="#_x0000_t75" style="width:18.75pt;height:20.25pt" o:ole="">
            <v:imagedata r:id="rId31" o:title=""/>
          </v:shape>
          <o:OLEObject Type="Embed" ProgID="Equation.3" ShapeID="_x0000_i1037" DrawAspect="Content" ObjectID="_1639566008" r:id="rId32"/>
        </w:object>
      </w:r>
      <w:r w:rsidRPr="0085523E">
        <w:rPr>
          <w:color w:val="000000" w:themeColor="text1"/>
          <w:szCs w:val="28"/>
        </w:rPr>
        <w:t>.</w:t>
      </w:r>
      <w:r w:rsidRPr="0085523E">
        <w:rPr>
          <w:color w:val="000000" w:themeColor="text1"/>
          <w:szCs w:val="28"/>
        </w:rPr>
        <w:tab/>
      </w: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 xml:space="preserve">F = </w:t>
      </w:r>
      <w:r w:rsidRPr="0085523E">
        <w:rPr>
          <w:color w:val="000000" w:themeColor="text1"/>
          <w:position w:val="-32"/>
          <w:szCs w:val="28"/>
        </w:rPr>
        <w:object w:dxaOrig="420" w:dyaOrig="700">
          <v:shape id="_x0000_i1038" type="#_x0000_t75" style="width:21pt;height:35.25pt" o:ole="">
            <v:imagedata r:id="rId33" o:title=""/>
          </v:shape>
          <o:OLEObject Type="Embed" ProgID="Equation.3" ShapeID="_x0000_i1038" DrawAspect="Content" ObjectID="_1639566009" r:id="rId34"/>
        </w:object>
      </w:r>
      <w:r w:rsidRPr="0085523E">
        <w:rPr>
          <w:color w:val="000000" w:themeColor="text1"/>
          <w:szCs w:val="28"/>
        </w:rPr>
        <w:t>.</w:t>
      </w:r>
    </w:p>
    <w:p w:rsidR="002853EC" w:rsidRPr="0085523E" w:rsidRDefault="002853EC" w:rsidP="002853EC">
      <w:pPr>
        <w:shd w:val="clear" w:color="auto" w:fill="FFFFFF"/>
        <w:rPr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1</w:t>
      </w:r>
      <w:r w:rsidRPr="0085523E">
        <w:rPr>
          <w:color w:val="000000" w:themeColor="text1"/>
          <w:szCs w:val="28"/>
        </w:rPr>
        <w:t>. Sai số tỉ đối là tỉ số giữa sai số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tuyệt đối và giá trị trung bình của đại lượng cần đo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tuyệt đối và sai số dụng cụ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dụng cụ và giá trị trung bình của đại lượng cần đo.</w:t>
      </w:r>
    </w:p>
    <w:p w:rsidR="002853EC" w:rsidRPr="0085523E" w:rsidRDefault="002853EC" w:rsidP="002853EC">
      <w:pPr>
        <w:shd w:val="clear" w:color="auto" w:fill="FFFFFF"/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dụng cụ và giá trị của mỗi lần đo.</w:t>
      </w:r>
    </w:p>
    <w:p w:rsidR="002853EC" w:rsidRPr="0085523E" w:rsidRDefault="002853EC" w:rsidP="002853EC">
      <w:pPr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12</w:t>
      </w:r>
      <w:r w:rsidRPr="0085523E">
        <w:rPr>
          <w:color w:val="000000" w:themeColor="text1"/>
          <w:szCs w:val="28"/>
          <w:lang w:val="pt-BR"/>
        </w:rPr>
        <w:t>. Tổng hợp lực là thay thế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một lực tác dụng vào vật bằng nhiều lực có tác dụng giống hệt như lực ban đầu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một lực tác dụng vào vật bằng hai lực có tác dụng giống hệt như lực ban đầu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hai lực đồng thời tác dụng vào vật bằng nhiều lực có tác dụng giống hệt như các lực ấy.</w:t>
      </w:r>
    </w:p>
    <w:p w:rsidR="002853EC" w:rsidRPr="0085523E" w:rsidRDefault="002853EC" w:rsidP="002853EC">
      <w:pPr>
        <w:ind w:left="283"/>
        <w:rPr>
          <w:color w:val="000000" w:themeColor="text1"/>
          <w:spacing w:val="-6"/>
          <w:szCs w:val="28"/>
          <w:lang w:val="pt-BR"/>
        </w:rPr>
      </w:pPr>
      <w:r w:rsidRPr="0085523E">
        <w:rPr>
          <w:b/>
          <w:color w:val="000000" w:themeColor="text1"/>
          <w:spacing w:val="-6"/>
          <w:szCs w:val="28"/>
          <w:lang w:val="pt-BR"/>
        </w:rPr>
        <w:t xml:space="preserve">D. </w:t>
      </w:r>
      <w:r w:rsidRPr="0085523E">
        <w:rPr>
          <w:color w:val="000000" w:themeColor="text1"/>
          <w:spacing w:val="-6"/>
          <w:szCs w:val="28"/>
          <w:lang w:val="pt-BR"/>
        </w:rPr>
        <w:t>nhiều lực đồng thời tác dụng vào vật bằng một lực có tác dụng giống hệt như các lực ấy.</w:t>
      </w:r>
    </w:p>
    <w:p w:rsidR="002853EC" w:rsidRPr="0085523E" w:rsidRDefault="002853EC" w:rsidP="002853EC">
      <w:pPr>
        <w:rPr>
          <w:b/>
          <w:color w:val="000000" w:themeColor="text1"/>
          <w:szCs w:val="28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</w:rPr>
        <w:t>Caâu 13</w:t>
      </w:r>
      <w:r w:rsidRPr="0085523E">
        <w:rPr>
          <w:color w:val="000000" w:themeColor="text1"/>
          <w:szCs w:val="28"/>
        </w:rPr>
        <w:t xml:space="preserve">. Khi nói về chuyển động thẳng đều. Phát biểu nào sau đây là </w:t>
      </w:r>
      <w:r w:rsidRPr="0085523E">
        <w:rPr>
          <w:b/>
          <w:color w:val="000000" w:themeColor="text1"/>
          <w:szCs w:val="28"/>
        </w:rPr>
        <w:t>đúng</w:t>
      </w:r>
      <w:r w:rsidRPr="0085523E">
        <w:rPr>
          <w:color w:val="000000" w:themeColor="text1"/>
          <w:szCs w:val="28"/>
        </w:rPr>
        <w:t xml:space="preserve"> ?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A. </w:t>
      </w:r>
      <w:r w:rsidRPr="0085523E">
        <w:rPr>
          <w:color w:val="000000" w:themeColor="text1"/>
          <w:szCs w:val="28"/>
        </w:rPr>
        <w:t>Quãng đường đi được s tỉ lệ thuận với vận tốc v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B. </w:t>
      </w:r>
      <w:r w:rsidRPr="0085523E">
        <w:rPr>
          <w:color w:val="000000" w:themeColor="text1"/>
          <w:szCs w:val="28"/>
        </w:rPr>
        <w:t>Tọa độ x tỉ lệ thuận với thời gian chuyển động 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C. </w:t>
      </w:r>
      <w:r w:rsidRPr="0085523E">
        <w:rPr>
          <w:color w:val="000000" w:themeColor="text1"/>
          <w:szCs w:val="28"/>
        </w:rPr>
        <w:t>Quãng đường đi được s tỉ lệ thuận với thời gian chuyển động t.</w:t>
      </w:r>
    </w:p>
    <w:p w:rsidR="002853EC" w:rsidRPr="0085523E" w:rsidRDefault="002853EC" w:rsidP="002853EC">
      <w:pPr>
        <w:ind w:left="283"/>
        <w:rPr>
          <w:color w:val="000000" w:themeColor="text1"/>
          <w:szCs w:val="28"/>
        </w:rPr>
      </w:pPr>
      <w:r w:rsidRPr="0085523E">
        <w:rPr>
          <w:b/>
          <w:color w:val="000000" w:themeColor="text1"/>
          <w:szCs w:val="28"/>
        </w:rPr>
        <w:t xml:space="preserve">D. </w:t>
      </w:r>
      <w:r w:rsidRPr="0085523E">
        <w:rPr>
          <w:color w:val="000000" w:themeColor="text1"/>
          <w:szCs w:val="28"/>
        </w:rPr>
        <w:t>Tọa độ x tỉ lệ thuận với vận tốc v.</w:t>
      </w:r>
    </w:p>
    <w:p w:rsidR="002853EC" w:rsidRPr="0085523E" w:rsidRDefault="002853EC" w:rsidP="002853EC">
      <w:pPr>
        <w:pStyle w:val="NoSpacing"/>
        <w:spacing w:line="269" w:lineRule="auto"/>
        <w:ind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VNI-Times" w:hAnsi="VNI-Times"/>
          <w:b/>
          <w:color w:val="000000" w:themeColor="text1"/>
          <w:sz w:val="26"/>
          <w:szCs w:val="28"/>
          <w:u w:val="single"/>
          <w:lang w:val="nl-NL"/>
        </w:rPr>
        <w:t>Caâu 14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. Khi một người kéo một thùng hàng chuyển động, lực tác dụng vào người làm người đó chuyển động</w:t>
      </w:r>
      <w:r w:rsidR="008900FD"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về phía trước là</w:t>
      </w:r>
    </w:p>
    <w:p w:rsidR="002853EC" w:rsidRPr="0085523E" w:rsidRDefault="002853EC" w:rsidP="002853EC">
      <w:pPr>
        <w:pStyle w:val="NoSpacing"/>
        <w:tabs>
          <w:tab w:val="left" w:pos="5802"/>
        </w:tabs>
        <w:spacing w:line="269" w:lineRule="auto"/>
        <w:ind w:left="283"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A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lực người tác dụng vào xe.</w:t>
      </w: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ab/>
        <w:t xml:space="preserve">B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>lực mặt đất tác dụng vào người.</w:t>
      </w:r>
    </w:p>
    <w:p w:rsidR="002853EC" w:rsidRPr="0085523E" w:rsidRDefault="002853EC" w:rsidP="002853EC">
      <w:pPr>
        <w:pStyle w:val="NoSpacing"/>
        <w:tabs>
          <w:tab w:val="left" w:pos="5802"/>
        </w:tabs>
        <w:spacing w:line="269" w:lineRule="auto"/>
        <w:ind w:left="283" w:right="-720"/>
        <w:rPr>
          <w:rFonts w:ascii="Times New Roman" w:hAnsi="Times New Roman"/>
          <w:color w:val="000000" w:themeColor="text1"/>
          <w:sz w:val="26"/>
          <w:szCs w:val="28"/>
          <w:lang w:val="nl-NL"/>
        </w:rPr>
      </w:pP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C. 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lực mà xe tác dụng vào người.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ab/>
      </w:r>
      <w:r w:rsidRPr="0085523E">
        <w:rPr>
          <w:rFonts w:ascii="Times New Roman" w:hAnsi="Times New Roman"/>
          <w:b/>
          <w:color w:val="000000" w:themeColor="text1"/>
          <w:sz w:val="26"/>
          <w:szCs w:val="28"/>
          <w:lang w:val="nl-NL"/>
        </w:rPr>
        <w:t xml:space="preserve">D.  </w:t>
      </w:r>
      <w:r w:rsidRPr="0085523E">
        <w:rPr>
          <w:rFonts w:ascii="Times New Roman" w:hAnsi="Times New Roman"/>
          <w:color w:val="000000" w:themeColor="text1"/>
          <w:sz w:val="26"/>
          <w:szCs w:val="28"/>
          <w:lang w:val="nl-NL"/>
        </w:rPr>
        <w:t xml:space="preserve">lực người tác dụng vào mặt đất. </w:t>
      </w:r>
    </w:p>
    <w:p w:rsidR="002853EC" w:rsidRPr="0085523E" w:rsidRDefault="002853EC" w:rsidP="002853EC">
      <w:pPr>
        <w:jc w:val="both"/>
        <w:rPr>
          <w:color w:val="000000" w:themeColor="text1"/>
          <w:szCs w:val="28"/>
          <w:lang w:val="pt-BR"/>
        </w:rPr>
      </w:pPr>
      <w:r w:rsidRPr="0085523E">
        <w:rPr>
          <w:rFonts w:ascii="VNI-Times" w:hAnsi="VNI-Times"/>
          <w:b/>
          <w:color w:val="000000" w:themeColor="text1"/>
          <w:szCs w:val="28"/>
          <w:u w:val="single"/>
          <w:lang w:val="pt-BR"/>
        </w:rPr>
        <w:t>Caâu 15</w:t>
      </w:r>
      <w:r w:rsidRPr="0085523E">
        <w:rPr>
          <w:color w:val="000000" w:themeColor="text1"/>
          <w:szCs w:val="28"/>
          <w:lang w:val="pt-BR"/>
        </w:rPr>
        <w:t>. Một vật chuyển động thẳng theo trục ox có phương trình: x =10 + 6t + 2t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 (x tính bằng m, t tính bằng s), tính chất chuyển của vật là 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A. </w:t>
      </w:r>
      <w:r w:rsidRPr="0085523E">
        <w:rPr>
          <w:color w:val="000000" w:themeColor="text1"/>
          <w:szCs w:val="28"/>
          <w:lang w:val="pt-BR"/>
        </w:rPr>
        <w:t>chậm dần đều gia tốc 2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B. </w:t>
      </w:r>
      <w:r w:rsidRPr="0085523E">
        <w:rPr>
          <w:color w:val="000000" w:themeColor="text1"/>
          <w:szCs w:val="28"/>
          <w:lang w:val="pt-BR"/>
        </w:rPr>
        <w:t>nhanh dần đều với gia tốc 4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</w:p>
    <w:p w:rsidR="002853EC" w:rsidRPr="0085523E" w:rsidRDefault="002853EC" w:rsidP="002853EC">
      <w:pPr>
        <w:tabs>
          <w:tab w:val="left" w:pos="5802"/>
        </w:tabs>
        <w:ind w:left="283"/>
        <w:rPr>
          <w:color w:val="000000" w:themeColor="text1"/>
          <w:szCs w:val="28"/>
          <w:lang w:val="pt-BR"/>
        </w:rPr>
      </w:pPr>
      <w:r w:rsidRPr="0085523E">
        <w:rPr>
          <w:b/>
          <w:color w:val="000000" w:themeColor="text1"/>
          <w:szCs w:val="28"/>
          <w:lang w:val="pt-BR"/>
        </w:rPr>
        <w:t xml:space="preserve">C. </w:t>
      </w:r>
      <w:r w:rsidRPr="0085523E">
        <w:rPr>
          <w:color w:val="000000" w:themeColor="text1"/>
          <w:szCs w:val="28"/>
          <w:lang w:val="pt-BR"/>
        </w:rPr>
        <w:t>nhanh dần đều với gia tốc 2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>.</w:t>
      </w:r>
      <w:r w:rsidRPr="0085523E">
        <w:rPr>
          <w:color w:val="000000" w:themeColor="text1"/>
          <w:szCs w:val="28"/>
          <w:lang w:val="pt-BR"/>
        </w:rPr>
        <w:tab/>
      </w:r>
      <w:r w:rsidRPr="0085523E">
        <w:rPr>
          <w:b/>
          <w:color w:val="000000" w:themeColor="text1"/>
          <w:szCs w:val="28"/>
          <w:lang w:val="pt-BR"/>
        </w:rPr>
        <w:t xml:space="preserve">D. </w:t>
      </w:r>
      <w:r w:rsidRPr="0085523E">
        <w:rPr>
          <w:color w:val="000000" w:themeColor="text1"/>
          <w:szCs w:val="28"/>
          <w:lang w:val="pt-BR"/>
        </w:rPr>
        <w:t>chậm dần đều gia tốc 4 m/s</w:t>
      </w:r>
      <w:r w:rsidRPr="0085523E">
        <w:rPr>
          <w:color w:val="000000" w:themeColor="text1"/>
          <w:szCs w:val="28"/>
          <w:vertAlign w:val="superscript"/>
          <w:lang w:val="pt-BR"/>
        </w:rPr>
        <w:t>2</w:t>
      </w:r>
      <w:r w:rsidRPr="0085523E">
        <w:rPr>
          <w:color w:val="000000" w:themeColor="text1"/>
          <w:szCs w:val="28"/>
          <w:lang w:val="pt-BR"/>
        </w:rPr>
        <w:t xml:space="preserve">. </w:t>
      </w:r>
    </w:p>
    <w:p w:rsidR="00BA11B4" w:rsidRPr="0085523E" w:rsidRDefault="00BA11B4" w:rsidP="00BA11B4">
      <w:pPr>
        <w:ind w:right="422"/>
        <w:jc w:val="both"/>
        <w:rPr>
          <w:b/>
          <w:color w:val="000000" w:themeColor="text1"/>
          <w:lang w:val="pt-BR"/>
        </w:rPr>
      </w:pPr>
      <w:r w:rsidRPr="0085523E">
        <w:rPr>
          <w:b/>
          <w:color w:val="000000" w:themeColor="text1"/>
          <w:lang w:val="pt-BR"/>
        </w:rPr>
        <w:t>B/ TỰ LUẬN: (5,0 điểm)</w:t>
      </w:r>
    </w:p>
    <w:p w:rsidR="00BA11B4" w:rsidRPr="0085523E" w:rsidRDefault="00BA11B4" w:rsidP="00BA11B4">
      <w:pPr>
        <w:rPr>
          <w:color w:val="000000" w:themeColor="text1"/>
          <w:lang w:val="pt-BR"/>
        </w:rPr>
      </w:pPr>
      <w:r w:rsidRPr="0085523E">
        <w:rPr>
          <w:b/>
          <w:color w:val="000000" w:themeColor="text1"/>
          <w:lang w:val="pt-BR"/>
        </w:rPr>
        <w:t>Bài 1</w:t>
      </w:r>
      <w:r w:rsidRPr="0085523E">
        <w:rPr>
          <w:color w:val="000000" w:themeColor="text1"/>
          <w:lang w:val="pt-BR"/>
        </w:rPr>
        <w:t>. Một vật được thả rơi tự do từ độ cao 245m so với mặt đất, lấy g=10m/s</w:t>
      </w:r>
      <w:r w:rsidRPr="0085523E">
        <w:rPr>
          <w:color w:val="000000" w:themeColor="text1"/>
          <w:vertAlign w:val="superscript"/>
          <w:lang w:val="pt-BR"/>
        </w:rPr>
        <w:t>2</w:t>
      </w:r>
      <w:r w:rsidRPr="0085523E">
        <w:rPr>
          <w:color w:val="000000" w:themeColor="text1"/>
          <w:lang w:val="pt-BR"/>
        </w:rPr>
        <w:t>.</w:t>
      </w:r>
    </w:p>
    <w:p w:rsidR="00BA11B4" w:rsidRPr="0085523E" w:rsidRDefault="00BA11B4" w:rsidP="00BA11B4">
      <w:pPr>
        <w:spacing w:before="60" w:after="60" w:line="312" w:lineRule="auto"/>
        <w:rPr>
          <w:color w:val="000000" w:themeColor="text1"/>
          <w:lang w:val="pt-BR"/>
        </w:rPr>
      </w:pPr>
      <w:r w:rsidRPr="0085523E">
        <w:rPr>
          <w:color w:val="000000" w:themeColor="text1"/>
          <w:lang w:val="pt-BR"/>
        </w:rPr>
        <w:t>a/Tính quãng đường vật rơi được trong 2 giây đầu?</w:t>
      </w:r>
    </w:p>
    <w:p w:rsidR="00BA11B4" w:rsidRPr="0085523E" w:rsidRDefault="00BA11B4" w:rsidP="00BA11B4">
      <w:pPr>
        <w:spacing w:before="60" w:after="60" w:line="312" w:lineRule="auto"/>
        <w:rPr>
          <w:color w:val="000000" w:themeColor="text1"/>
          <w:lang w:val="pt-BR"/>
        </w:rPr>
      </w:pPr>
      <w:r w:rsidRPr="0085523E">
        <w:rPr>
          <w:color w:val="000000" w:themeColor="text1"/>
          <w:lang w:val="pt-BR"/>
        </w:rPr>
        <w:t>b/Tính thời gian từ lúc thả vật cho đến khi chạm đất ?</w:t>
      </w:r>
    </w:p>
    <w:p w:rsidR="00BA11B4" w:rsidRPr="0085523E" w:rsidRDefault="00BA11B4" w:rsidP="00BA11B4">
      <w:pPr>
        <w:rPr>
          <w:color w:val="000000" w:themeColor="text1"/>
          <w:lang w:val="vi-VN"/>
        </w:rPr>
      </w:pPr>
      <w:r w:rsidRPr="0085523E">
        <w:rPr>
          <w:b/>
          <w:color w:val="000000" w:themeColor="text1"/>
        </w:rPr>
        <w:t xml:space="preserve">Bài 2. </w:t>
      </w:r>
      <w:r w:rsidRPr="0085523E">
        <w:rPr>
          <w:color w:val="000000" w:themeColor="text1"/>
        </w:rPr>
        <w:t xml:space="preserve">Một vật có khối lượng m =  5 kg đang nằm yên  trên mặt phẳng ngang thì chịu  tác dụng của lực kéo </w:t>
      </w:r>
      <w:r w:rsidRPr="0085523E">
        <w:rPr>
          <w:color w:val="000000" w:themeColor="text1"/>
          <w:position w:val="-12"/>
        </w:rPr>
        <w:object w:dxaOrig="260" w:dyaOrig="400">
          <v:shape id="_x0000_i1039" type="#_x0000_t75" style="width:12.75pt;height:20.25pt" o:ole="">
            <v:imagedata r:id="rId35" o:title=""/>
          </v:shape>
          <o:OLEObject Type="Embed" ProgID="Equation.DSMT4" ShapeID="_x0000_i1039" DrawAspect="Content" ObjectID="_1639566010" r:id="rId36"/>
        </w:object>
      </w:r>
      <w:r w:rsidRPr="0085523E">
        <w:rPr>
          <w:color w:val="000000" w:themeColor="text1"/>
        </w:rPr>
        <w:t xml:space="preserve"> theo phương nằm ngang, vật bắt đầu chuyển động thẳng nhanh dần đều với gia tốc 2 m/s</w:t>
      </w:r>
      <w:r w:rsidRPr="0085523E">
        <w:rPr>
          <w:color w:val="000000" w:themeColor="text1"/>
          <w:vertAlign w:val="superscript"/>
        </w:rPr>
        <w:t>2</w:t>
      </w:r>
      <w:r w:rsidRPr="0085523E">
        <w:rPr>
          <w:color w:val="000000" w:themeColor="text1"/>
        </w:rPr>
        <w:t>. Lấ</w:t>
      </w:r>
      <w:r w:rsidRPr="0085523E">
        <w:rPr>
          <w:color w:val="000000" w:themeColor="text1"/>
          <w:lang w:val="vi-VN"/>
        </w:rPr>
        <w:t xml:space="preserve">y </w:t>
      </w:r>
      <w:r w:rsidRPr="0085523E">
        <w:rPr>
          <w:color w:val="000000" w:themeColor="text1"/>
        </w:rPr>
        <w:t xml:space="preserve"> g = 10m/s</w:t>
      </w:r>
      <w:r w:rsidRPr="0085523E">
        <w:rPr>
          <w:color w:val="000000" w:themeColor="text1"/>
          <w:vertAlign w:val="superscript"/>
          <w:lang w:val="vi-VN"/>
        </w:rPr>
        <w:t>2</w:t>
      </w:r>
      <w:r w:rsidRPr="0085523E">
        <w:rPr>
          <w:color w:val="000000" w:themeColor="text1"/>
        </w:rPr>
        <w:t>.</w:t>
      </w:r>
    </w:p>
    <w:p w:rsidR="00BA11B4" w:rsidRPr="0085523E" w:rsidRDefault="00BA11B4" w:rsidP="00BA11B4">
      <w:pPr>
        <w:ind w:firstLine="360"/>
        <w:rPr>
          <w:color w:val="000000" w:themeColor="text1"/>
          <w:lang w:val="vi-VN"/>
        </w:rPr>
      </w:pPr>
      <w:r w:rsidRPr="0085523E">
        <w:rPr>
          <w:color w:val="000000" w:themeColor="text1"/>
        </w:rPr>
        <w:t>a/</w:t>
      </w:r>
      <w:r w:rsidRPr="0085523E">
        <w:rPr>
          <w:color w:val="000000" w:themeColor="text1"/>
          <w:lang w:val="vi-VN"/>
        </w:rPr>
        <w:t xml:space="preserve">Tính </w:t>
      </w:r>
      <w:r w:rsidRPr="0085523E">
        <w:rPr>
          <w:color w:val="000000" w:themeColor="text1"/>
        </w:rPr>
        <w:t xml:space="preserve">độ lớn của lực kéo nếu bỏ qua ma sát giữa vật và mặt phẳng ngang </w:t>
      </w:r>
      <w:r w:rsidRPr="0085523E">
        <w:rPr>
          <w:color w:val="000000" w:themeColor="text1"/>
          <w:lang w:val="vi-VN"/>
        </w:rPr>
        <w:t xml:space="preserve">? </w:t>
      </w:r>
    </w:p>
    <w:p w:rsidR="00BA11B4" w:rsidRPr="0085523E" w:rsidRDefault="00BA11B4" w:rsidP="00BA11B4">
      <w:pPr>
        <w:ind w:firstLine="360"/>
        <w:rPr>
          <w:color w:val="000000" w:themeColor="text1"/>
          <w:lang w:val="vi-VN"/>
        </w:rPr>
      </w:pPr>
      <w:r w:rsidRPr="0085523E">
        <w:rPr>
          <w:color w:val="000000" w:themeColor="text1"/>
        </w:rPr>
        <w:t>b/Tính quãng đường vật đi được trong giây thứ 4 kể từ khi tác dụng lực</w:t>
      </w:r>
      <w:r w:rsidRPr="0085523E">
        <w:rPr>
          <w:color w:val="000000" w:themeColor="text1"/>
          <w:lang w:val="vi-VN"/>
        </w:rPr>
        <w:t xml:space="preserve">?  </w:t>
      </w:r>
    </w:p>
    <w:p w:rsidR="00BA11B4" w:rsidRPr="0085523E" w:rsidRDefault="00BA11B4" w:rsidP="00BA11B4">
      <w:pPr>
        <w:ind w:firstLine="360"/>
        <w:rPr>
          <w:color w:val="000000" w:themeColor="text1"/>
          <w:lang w:val="pt-BR"/>
        </w:rPr>
      </w:pPr>
      <w:r w:rsidRPr="0085523E">
        <w:rPr>
          <w:color w:val="000000" w:themeColor="text1"/>
        </w:rPr>
        <w:t>c/Sau 5s kể từ lúc bắt đầu chuyển động thì lực kéo ngừng tác dụng, vật bắt đầu trượt lên mặt phẳng nghiêng dài 10m, nghiêng 30</w:t>
      </w:r>
      <w:r w:rsidRPr="0085523E">
        <w:rPr>
          <w:color w:val="000000" w:themeColor="text1"/>
          <w:vertAlign w:val="superscript"/>
        </w:rPr>
        <w:t>0</w:t>
      </w:r>
      <w:r w:rsidRPr="0085523E">
        <w:rPr>
          <w:color w:val="000000" w:themeColor="text1"/>
        </w:rPr>
        <w:t xml:space="preserve"> so với phương ngang, hệ số ma sát  bằng</w:t>
      </w:r>
      <w:r w:rsidRPr="0085523E">
        <w:rPr>
          <w:color w:val="000000" w:themeColor="text1"/>
          <w:position w:val="-28"/>
        </w:rPr>
        <w:object w:dxaOrig="400" w:dyaOrig="660">
          <v:shape id="_x0000_i1040" type="#_x0000_t75" style="width:20.25pt;height:33pt" o:ole="">
            <v:imagedata r:id="rId37" o:title=""/>
          </v:shape>
          <o:OLEObject Type="Embed" ProgID="Equation.3" ShapeID="_x0000_i1040" DrawAspect="Content" ObjectID="_1639566011" r:id="rId38"/>
        </w:object>
      </w:r>
      <w:r w:rsidRPr="0085523E">
        <w:rPr>
          <w:color w:val="000000" w:themeColor="text1"/>
        </w:rPr>
        <w:t>. Hỏi vật đi hết mặt phẳng nghiêng không? Vì sao?</w:t>
      </w:r>
    </w:p>
    <w:p w:rsidR="00BA11B4" w:rsidRPr="0085523E" w:rsidRDefault="00BA11B4" w:rsidP="0085523E">
      <w:pPr>
        <w:rPr>
          <w:color w:val="000000" w:themeColor="text1"/>
        </w:rPr>
      </w:pPr>
    </w:p>
    <w:p w:rsidR="00D542C9" w:rsidRDefault="00BA11B4" w:rsidP="00FF26C3">
      <w:pPr>
        <w:jc w:val="center"/>
        <w:rPr>
          <w:color w:val="000000" w:themeColor="text1"/>
        </w:rPr>
      </w:pPr>
      <w:r w:rsidRPr="0085523E">
        <w:rPr>
          <w:color w:val="000000" w:themeColor="text1"/>
        </w:rPr>
        <w:t>-----------------------------------HẾT -----------------------------------</w:t>
      </w:r>
    </w:p>
    <w:p w:rsidR="00FB006C" w:rsidRDefault="00FB006C" w:rsidP="00FF26C3">
      <w:pPr>
        <w:jc w:val="center"/>
        <w:rPr>
          <w:color w:val="000000" w:themeColor="text1"/>
        </w:rPr>
      </w:pPr>
    </w:p>
    <w:p w:rsidR="00FB006C" w:rsidRDefault="00FB006C" w:rsidP="00FF26C3">
      <w:pPr>
        <w:jc w:val="center"/>
        <w:rPr>
          <w:color w:val="000000" w:themeColor="text1"/>
        </w:rPr>
      </w:pPr>
    </w:p>
    <w:p w:rsidR="00FB006C" w:rsidRDefault="00FB006C" w:rsidP="00FB006C">
      <w:pPr>
        <w:jc w:val="center"/>
        <w:rPr>
          <w:b/>
          <w:sz w:val="28"/>
          <w:szCs w:val="28"/>
        </w:rPr>
      </w:pPr>
      <w:r w:rsidRPr="00CD3198">
        <w:rPr>
          <w:b/>
          <w:sz w:val="28"/>
          <w:szCs w:val="28"/>
        </w:rPr>
        <w:lastRenderedPageBreak/>
        <w:t>ĐÁP ÁN</w:t>
      </w:r>
      <w:r>
        <w:rPr>
          <w:b/>
          <w:sz w:val="28"/>
          <w:szCs w:val="28"/>
        </w:rPr>
        <w:t xml:space="preserve"> TRẮC NGHIỆM</w:t>
      </w:r>
      <w:r w:rsidRPr="00CD3198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VẬT </w:t>
      </w:r>
      <w:r w:rsidRPr="00CD3198">
        <w:rPr>
          <w:b/>
          <w:sz w:val="28"/>
          <w:szCs w:val="28"/>
        </w:rPr>
        <w:t>LÝ 10</w:t>
      </w:r>
      <w:r>
        <w:rPr>
          <w:b/>
          <w:sz w:val="28"/>
          <w:szCs w:val="28"/>
        </w:rPr>
        <w:t xml:space="preserve"> HỌC KÌ I</w:t>
      </w:r>
    </w:p>
    <w:p w:rsidR="00FB006C" w:rsidRPr="00CD3198" w:rsidRDefault="00FB006C" w:rsidP="00FB006C">
      <w:pPr>
        <w:jc w:val="center"/>
        <w:rPr>
          <w:b/>
          <w:sz w:val="28"/>
          <w:szCs w:val="28"/>
        </w:rPr>
      </w:pPr>
      <w:r w:rsidRPr="00CD3198">
        <w:rPr>
          <w:b/>
          <w:sz w:val="28"/>
          <w:szCs w:val="28"/>
        </w:rPr>
        <w:t xml:space="preserve"> NĂM HỌC 2018 - 2019</w:t>
      </w:r>
    </w:p>
    <w:p w:rsidR="00FB006C" w:rsidRDefault="00FB006C" w:rsidP="00FB006C"/>
    <w:tbl>
      <w:tblPr>
        <w:tblW w:w="1276" w:type="dxa"/>
        <w:jc w:val="center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</w:tblGrid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b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b/>
                <w:color w:val="000000" w:themeColor="text1"/>
                <w:sz w:val="24"/>
                <w:szCs w:val="24"/>
                <w:lang w:val="vi-VN"/>
              </w:rPr>
              <w:t>Ñeà 202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2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3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4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5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6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7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8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9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0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1. A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2. D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3. C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4. B</w:t>
            </w:r>
          </w:p>
        </w:tc>
      </w:tr>
      <w:tr w:rsidR="00FB006C" w:rsidRPr="0085523E" w:rsidTr="00FB006C">
        <w:trPr>
          <w:jc w:val="center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B006C" w:rsidRPr="0077395E" w:rsidRDefault="00FB006C" w:rsidP="008818F0">
            <w:pPr>
              <w:ind w:right="422"/>
              <w:jc w:val="both"/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</w:pPr>
            <w:r w:rsidRPr="0077395E">
              <w:rPr>
                <w:rFonts w:ascii="VNI-Times" w:hAnsi="VNI-Times"/>
                <w:color w:val="000000" w:themeColor="text1"/>
                <w:sz w:val="24"/>
                <w:szCs w:val="24"/>
                <w:lang w:val="vi-VN"/>
              </w:rPr>
              <w:t>15. B</w:t>
            </w:r>
          </w:p>
        </w:tc>
      </w:tr>
    </w:tbl>
    <w:p w:rsidR="00FB006C" w:rsidRDefault="00FB006C" w:rsidP="00FB006C"/>
    <w:p w:rsidR="00FB006C" w:rsidRPr="00BA4074" w:rsidRDefault="00FB006C" w:rsidP="00FB006C">
      <w:pPr>
        <w:rPr>
          <w:b/>
          <w:u w:val="single"/>
        </w:rPr>
      </w:pPr>
      <w:r w:rsidRPr="00BA4074">
        <w:rPr>
          <w:b/>
          <w:u w:val="single"/>
        </w:rPr>
        <w:t>TỰ LUẬN</w:t>
      </w:r>
    </w:p>
    <w:p w:rsidR="00FB006C" w:rsidRDefault="00FB006C" w:rsidP="00FB006C"/>
    <w:p w:rsidR="00FB006C" w:rsidRDefault="00FB006C" w:rsidP="00FB006C"/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747"/>
        <w:gridCol w:w="1418"/>
      </w:tblGrid>
      <w:tr w:rsidR="00FB006C" w:rsidRPr="007F704C" w:rsidTr="008818F0">
        <w:trPr>
          <w:trHeight w:val="436"/>
        </w:trPr>
        <w:tc>
          <w:tcPr>
            <w:tcW w:w="900" w:type="dxa"/>
            <w:shd w:val="clear" w:color="auto" w:fill="auto"/>
          </w:tcPr>
          <w:p w:rsidR="00FB006C" w:rsidRPr="007F704C" w:rsidRDefault="00FB006C" w:rsidP="008818F0">
            <w:pPr>
              <w:jc w:val="center"/>
              <w:rPr>
                <w:b/>
              </w:rPr>
            </w:pPr>
            <w:r w:rsidRPr="007F704C">
              <w:rPr>
                <w:b/>
                <w:sz w:val="22"/>
              </w:rPr>
              <w:t>STT</w:t>
            </w:r>
          </w:p>
        </w:tc>
        <w:tc>
          <w:tcPr>
            <w:tcW w:w="7747" w:type="dxa"/>
            <w:shd w:val="clear" w:color="auto" w:fill="auto"/>
          </w:tcPr>
          <w:p w:rsidR="00FB006C" w:rsidRPr="007F704C" w:rsidRDefault="00FB006C" w:rsidP="008818F0">
            <w:pPr>
              <w:rPr>
                <w:b/>
              </w:rPr>
            </w:pPr>
            <w:r>
              <w:rPr>
                <w:b/>
              </w:rPr>
              <w:t>Áp dụng cho mã đề: 202, 205, 208, 211, 214, 217, 220, 223</w:t>
            </w:r>
          </w:p>
        </w:tc>
        <w:tc>
          <w:tcPr>
            <w:tcW w:w="1418" w:type="dxa"/>
            <w:shd w:val="clear" w:color="auto" w:fill="auto"/>
          </w:tcPr>
          <w:p w:rsidR="00FB006C" w:rsidRPr="007F704C" w:rsidRDefault="00FB006C" w:rsidP="008818F0">
            <w:pPr>
              <w:jc w:val="center"/>
              <w:rPr>
                <w:b/>
              </w:rPr>
            </w:pPr>
            <w:r w:rsidRPr="007F704C">
              <w:rPr>
                <w:b/>
              </w:rPr>
              <w:t>Điểm</w:t>
            </w:r>
          </w:p>
        </w:tc>
      </w:tr>
      <w:tr w:rsidR="00FB006C" w:rsidRPr="00A26D9D" w:rsidTr="008818F0">
        <w:tc>
          <w:tcPr>
            <w:tcW w:w="900" w:type="dxa"/>
            <w:vMerge w:val="restart"/>
            <w:shd w:val="clear" w:color="auto" w:fill="auto"/>
            <w:vAlign w:val="center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Bài 1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2đ</w:t>
            </w:r>
          </w:p>
        </w:tc>
        <w:tc>
          <w:tcPr>
            <w:tcW w:w="7747" w:type="dxa"/>
            <w:shd w:val="clear" w:color="auto" w:fill="auto"/>
          </w:tcPr>
          <w:p w:rsidR="00FB006C" w:rsidRPr="003859A1" w:rsidRDefault="00FB006C" w:rsidP="008818F0">
            <w:pPr>
              <w:rPr>
                <w:vertAlign w:val="superscript"/>
              </w:rPr>
            </w:pPr>
            <w:r w:rsidRPr="00A26D9D">
              <w:t>a.</w:t>
            </w:r>
            <w:r>
              <w:t>(0,5</w:t>
            </w:r>
            <w:r w:rsidRPr="00A26D9D">
              <w:t>đ)</w:t>
            </w:r>
            <w:r>
              <w:t>–</w:t>
            </w:r>
            <w:r w:rsidRPr="00A26D9D">
              <w:t xml:space="preserve"> </w:t>
            </w:r>
            <w:r>
              <w:t>Viết đúng công thức  s=1/2.g.t</w:t>
            </w:r>
            <w:r>
              <w:rPr>
                <w:vertAlign w:val="superscript"/>
              </w:rPr>
              <w:t>2</w:t>
            </w:r>
          </w:p>
          <w:p w:rsidR="00FB006C" w:rsidRPr="00A26D9D" w:rsidRDefault="00FB006C" w:rsidP="008818F0">
            <w:r w:rsidRPr="00A26D9D">
              <w:t xml:space="preserve">    - Thay số tính đượ</w:t>
            </w:r>
            <w:r>
              <w:t>c s=20m ………………………………………</w:t>
            </w:r>
          </w:p>
          <w:p w:rsidR="00FB006C" w:rsidRPr="00A26D9D" w:rsidRDefault="00FB006C" w:rsidP="008818F0">
            <w:r w:rsidRPr="00A26D9D">
              <w:t xml:space="preserve"> </w:t>
            </w:r>
          </w:p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</w:tc>
      </w:tr>
      <w:tr w:rsidR="00FB006C" w:rsidRPr="00A26D9D" w:rsidTr="008818F0">
        <w:tc>
          <w:tcPr>
            <w:tcW w:w="900" w:type="dxa"/>
            <w:vMerge/>
            <w:shd w:val="clear" w:color="auto" w:fill="auto"/>
          </w:tcPr>
          <w:p w:rsidR="00FB006C" w:rsidRPr="00A26D9D" w:rsidRDefault="00FB006C" w:rsidP="008818F0">
            <w:pPr>
              <w:jc w:val="center"/>
            </w:pPr>
          </w:p>
        </w:tc>
        <w:tc>
          <w:tcPr>
            <w:tcW w:w="7747" w:type="dxa"/>
            <w:shd w:val="clear" w:color="auto" w:fill="auto"/>
          </w:tcPr>
          <w:p w:rsidR="00FB006C" w:rsidRDefault="00FB006C" w:rsidP="008818F0">
            <w:r w:rsidRPr="00091A0A">
              <w:t>b.(1đ)</w:t>
            </w:r>
            <w:r w:rsidRPr="00A26D9D">
              <w:t>.  Viết được công thức</w:t>
            </w:r>
            <w:r>
              <w:t xml:space="preserve"> h=1/2.g.t</w:t>
            </w:r>
            <w:r>
              <w:rPr>
                <w:vertAlign w:val="superscript"/>
              </w:rPr>
              <w:t xml:space="preserve">2 </w:t>
            </w:r>
          </w:p>
          <w:p w:rsidR="00FB006C" w:rsidRDefault="00FB006C" w:rsidP="008818F0">
            <w:r>
              <w:t xml:space="preserve">                                =&gt; </w:t>
            </w:r>
            <w:r w:rsidRPr="00A26D9D">
              <w:t xml:space="preserve"> </w:t>
            </w:r>
            <w:r>
              <w:t xml:space="preserve">t= </w:t>
            </w:r>
            <w:r w:rsidRPr="003859A1">
              <w:rPr>
                <w:position w:val="-30"/>
              </w:rPr>
              <w:object w:dxaOrig="540" w:dyaOrig="740">
                <v:shape id="_x0000_i1041" type="#_x0000_t75" style="width:27pt;height:36.75pt" o:ole="" filled="t">
                  <v:fill color2="black"/>
                  <v:imagedata r:id="rId39" o:title=""/>
                </v:shape>
                <o:OLEObject Type="Embed" ProgID="Equation.DSMT4" ShapeID="_x0000_i1041" DrawAspect="Content" ObjectID="_1639566012" r:id="rId40"/>
              </w:object>
            </w:r>
            <w:r w:rsidRPr="00A26D9D">
              <w:t xml:space="preserve"> </w:t>
            </w:r>
            <w:r>
              <w:t xml:space="preserve">  </w:t>
            </w:r>
            <w:r w:rsidRPr="00A26D9D">
              <w:t xml:space="preserve"> </w:t>
            </w:r>
            <w:r>
              <w:t>= 7s…………….</w:t>
            </w:r>
          </w:p>
          <w:p w:rsidR="00FB006C" w:rsidRPr="00A26D9D" w:rsidRDefault="00FB006C" w:rsidP="008818F0"/>
          <w:p w:rsidR="00FB006C" w:rsidRPr="00A26D9D" w:rsidRDefault="00FB006C" w:rsidP="008818F0"/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0,</w:t>
            </w:r>
            <w:r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</w:tc>
      </w:tr>
      <w:tr w:rsidR="00FB006C" w:rsidRPr="00A26D9D" w:rsidTr="008818F0">
        <w:tc>
          <w:tcPr>
            <w:tcW w:w="900" w:type="dxa"/>
            <w:shd w:val="clear" w:color="auto" w:fill="auto"/>
            <w:vAlign w:val="center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Bài 2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 w:rsidRPr="00A26D9D">
              <w:rPr>
                <w:b/>
              </w:rPr>
              <w:t>3điểm</w:t>
            </w:r>
          </w:p>
        </w:tc>
        <w:tc>
          <w:tcPr>
            <w:tcW w:w="7747" w:type="dxa"/>
            <w:shd w:val="clear" w:color="auto" w:fill="auto"/>
          </w:tcPr>
          <w:p w:rsidR="00FB006C" w:rsidRPr="00A26D9D" w:rsidRDefault="00FB006C" w:rsidP="008818F0">
            <w:pPr>
              <w:ind w:left="420"/>
              <w:jc w:val="center"/>
            </w:pPr>
          </w:p>
          <w:p w:rsidR="00FB006C" w:rsidRPr="00091A0A" w:rsidRDefault="00FB006C" w:rsidP="008818F0">
            <w:pPr>
              <w:spacing w:line="288" w:lineRule="auto"/>
              <w:jc w:val="both"/>
            </w:pPr>
            <w:r w:rsidRPr="00091A0A">
              <w:t>2. a</w:t>
            </w:r>
          </w:p>
          <w:p w:rsidR="00FB006C" w:rsidRPr="00091A0A" w:rsidRDefault="00FB006C" w:rsidP="008818F0">
            <w:pPr>
              <w:spacing w:line="288" w:lineRule="auto"/>
              <w:jc w:val="both"/>
            </w:pPr>
            <w:r>
              <w:rPr>
                <w:color w:val="111111"/>
              </w:rPr>
              <w:t xml:space="preserve"> Viết được công thức</w:t>
            </w:r>
            <w:r w:rsidRPr="00091A0A">
              <w:rPr>
                <w:color w:val="111111"/>
              </w:rPr>
              <w:t xml:space="preserve">:      </w:t>
            </w:r>
            <w:r w:rsidRPr="00A26D9D">
              <w:rPr>
                <w:position w:val="-12"/>
              </w:rPr>
              <w:object w:dxaOrig="940" w:dyaOrig="360">
                <v:shape id="_x0000_i1042" type="#_x0000_t75" style="width:47.25pt;height:18pt" o:ole="" filled="t">
                  <v:fill color2="black"/>
                  <v:imagedata r:id="rId41" o:title=""/>
                </v:shape>
                <o:OLEObject Type="Embed" ProgID="Equation.DSMT4" ShapeID="_x0000_i1042" DrawAspect="Content" ObjectID="_1639566013" r:id="rId42"/>
              </w:object>
            </w:r>
            <w:r w:rsidRPr="00091A0A">
              <w:t>…(2)…………………</w:t>
            </w:r>
            <w:r>
              <w:t>…………</w:t>
            </w:r>
          </w:p>
          <w:p w:rsidR="00FB006C" w:rsidRPr="00091A0A" w:rsidRDefault="00FB006C" w:rsidP="008818F0">
            <w:pPr>
              <w:spacing w:line="288" w:lineRule="auto"/>
              <w:jc w:val="both"/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>
              <w:rPr>
                <w:color w:val="111111"/>
              </w:rPr>
              <w:t>Thay số</w:t>
            </w:r>
            <w:r w:rsidRPr="00091A0A">
              <w:rPr>
                <w:color w:val="111111"/>
              </w:rPr>
              <w:t xml:space="preserve"> tính được       </w:t>
            </w:r>
            <w:r>
              <w:rPr>
                <w:color w:val="111111"/>
              </w:rPr>
              <w:t>F</w:t>
            </w:r>
            <w:r>
              <w:rPr>
                <w:color w:val="111111"/>
                <w:vertAlign w:val="subscript"/>
              </w:rPr>
              <w:t>k</w:t>
            </w:r>
            <w:r>
              <w:rPr>
                <w:color w:val="111111"/>
              </w:rPr>
              <w:t>=10N  ………………………………..</w:t>
            </w:r>
          </w:p>
          <w:p w:rsidR="00FB006C" w:rsidRPr="00B56C72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 w:rsidRPr="00A26D9D">
              <w:rPr>
                <w:color w:val="111111"/>
              </w:rPr>
              <w:t>b. Tính đượ</w:t>
            </w:r>
            <w:r>
              <w:rPr>
                <w:color w:val="111111"/>
              </w:rPr>
              <w:t>c quãng đường vật đi  trong 4s đầu:  s=1/2. at</w:t>
            </w:r>
            <w:r>
              <w:rPr>
                <w:color w:val="111111"/>
                <w:vertAlign w:val="superscript"/>
              </w:rPr>
              <w:t>2</w:t>
            </w:r>
            <w:r>
              <w:rPr>
                <w:color w:val="111111"/>
              </w:rPr>
              <w:t>= 16m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  <w:r>
              <w:rPr>
                <w:color w:val="111111"/>
              </w:rPr>
              <w:t>Tính quãng đường trong 3s đầu:  s’=1/2. at</w:t>
            </w:r>
            <w:r>
              <w:rPr>
                <w:color w:val="111111"/>
                <w:vertAlign w:val="superscript"/>
              </w:rPr>
              <w:t>2</w:t>
            </w:r>
            <w:r>
              <w:rPr>
                <w:color w:val="111111"/>
              </w:rPr>
              <w:t xml:space="preserve"> = 9m……………….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rPr>
                <w:color w:val="111111"/>
              </w:rPr>
              <w:t xml:space="preserve">Quãng đường đi được trong giây thứ 5 là: </w:t>
            </w:r>
            <w:r>
              <w:t>∆s =  s- s’=7m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c. Tính vận tốc của vật sau 8s:  v=v</w:t>
            </w:r>
            <w:r>
              <w:rPr>
                <w:vertAlign w:val="subscript"/>
              </w:rPr>
              <w:t xml:space="preserve">0 </w:t>
            </w:r>
            <w:r>
              <w:t>+at = 10m/s……………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 xml:space="preserve"> 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Tính gia tốc của vật khi lên dốc a= -gsinα -µgcosα = - 6,5m/s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 xml:space="preserve"> Tính quãng đường vật đi được khi lên dốc: v</w:t>
            </w:r>
            <w:r>
              <w:rPr>
                <w:vertAlign w:val="superscript"/>
              </w:rPr>
              <w:t xml:space="preserve">2 </w:t>
            </w:r>
            <w:r>
              <w:t>- v</w:t>
            </w:r>
            <w:r>
              <w:rPr>
                <w:vertAlign w:val="superscript"/>
              </w:rPr>
              <w:t>2</w:t>
            </w:r>
            <w:r>
              <w:rPr>
                <w:vertAlign w:val="subscript"/>
              </w:rPr>
              <w:t>0</w:t>
            </w:r>
            <w:r>
              <w:rPr>
                <w:vertAlign w:val="superscript"/>
              </w:rPr>
              <w:t xml:space="preserve"> </w:t>
            </w:r>
            <w:r>
              <w:t>=2as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  <w:r>
              <w:t>………………………………………………s=7,7m………………</w:t>
            </w:r>
          </w:p>
          <w:p w:rsidR="00FB006C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</w:pPr>
          </w:p>
          <w:p w:rsidR="00FB006C" w:rsidRPr="00397BDE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lang w:val="vi-VN"/>
              </w:rPr>
            </w:pPr>
            <w:r>
              <w:t xml:space="preserve">Do s </w:t>
            </w:r>
            <w:r>
              <w:rPr>
                <w:lang w:val="vi-VN"/>
              </w:rPr>
              <w:t xml:space="preserve">nhỏ hơn chiều dài </w:t>
            </w:r>
            <w:r>
              <w:t>mpn 10m</w:t>
            </w:r>
            <w:r>
              <w:rPr>
                <w:lang w:val="vi-VN"/>
              </w:rPr>
              <w:t xml:space="preserve"> nên vật không lên hết mặt phẳng nghiêng</w:t>
            </w:r>
          </w:p>
          <w:p w:rsidR="00FB006C" w:rsidRPr="00232BE3" w:rsidRDefault="00FB006C" w:rsidP="008818F0">
            <w:pPr>
              <w:tabs>
                <w:tab w:val="left" w:pos="180"/>
                <w:tab w:val="left" w:pos="360"/>
                <w:tab w:val="left" w:pos="540"/>
                <w:tab w:val="left" w:pos="720"/>
                <w:tab w:val="left" w:pos="900"/>
                <w:tab w:val="left" w:pos="1080"/>
                <w:tab w:val="left" w:pos="1134"/>
                <w:tab w:val="left" w:pos="1701"/>
                <w:tab w:val="left" w:pos="2268"/>
                <w:tab w:val="left" w:pos="2505"/>
                <w:tab w:val="left" w:pos="2835"/>
                <w:tab w:val="left" w:pos="3402"/>
                <w:tab w:val="left" w:pos="3969"/>
                <w:tab w:val="left" w:pos="4536"/>
                <w:tab w:val="left" w:pos="5103"/>
                <w:tab w:val="left" w:pos="5670"/>
                <w:tab w:val="left" w:pos="6237"/>
                <w:tab w:val="left" w:pos="6804"/>
                <w:tab w:val="left" w:pos="7371"/>
                <w:tab w:val="left" w:pos="7938"/>
                <w:tab w:val="left" w:pos="8222"/>
                <w:tab w:val="left" w:pos="8505"/>
              </w:tabs>
              <w:rPr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  <w:rPr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  <w:r w:rsidRPr="00A26D9D">
              <w:rPr>
                <w:b/>
                <w:i/>
                <w:color w:val="111111"/>
              </w:rPr>
              <w:t>Nếu học sinh giải theo cách khác đúng vẫn cho điểm tối đa.</w:t>
            </w:r>
          </w:p>
          <w:p w:rsidR="00FB006C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  <w:r w:rsidRPr="00A26D9D">
              <w:rPr>
                <w:b/>
                <w:i/>
                <w:color w:val="111111"/>
              </w:rPr>
              <w:t>Nếu sai từ 2 đơn vị trở lên thì trừ 0,25đ cho toàn bài đó.</w:t>
            </w:r>
          </w:p>
          <w:p w:rsidR="00FB006C" w:rsidRDefault="00FB006C" w:rsidP="008818F0">
            <w:pPr>
              <w:spacing w:line="288" w:lineRule="auto"/>
              <w:jc w:val="both"/>
              <w:rPr>
                <w:b/>
                <w:i/>
                <w:color w:val="111111"/>
              </w:rPr>
            </w:pPr>
          </w:p>
          <w:p w:rsidR="00FB006C" w:rsidRPr="004E423C" w:rsidRDefault="00FB006C" w:rsidP="008818F0">
            <w:pPr>
              <w:spacing w:line="288" w:lineRule="auto"/>
              <w:jc w:val="both"/>
              <w:rPr>
                <w:i/>
                <w:color w:val="111111"/>
              </w:rPr>
            </w:pPr>
          </w:p>
          <w:p w:rsidR="00FB006C" w:rsidRPr="00A26D9D" w:rsidRDefault="00FB006C" w:rsidP="008818F0">
            <w:pPr>
              <w:spacing w:line="288" w:lineRule="auto"/>
              <w:jc w:val="both"/>
            </w:pPr>
            <w:r w:rsidRPr="00A26D9D">
              <w:rPr>
                <w:color w:val="111111"/>
              </w:rPr>
              <w:t xml:space="preserve">    </w:t>
            </w:r>
          </w:p>
        </w:tc>
        <w:tc>
          <w:tcPr>
            <w:tcW w:w="1418" w:type="dxa"/>
            <w:shd w:val="clear" w:color="auto" w:fill="auto"/>
          </w:tcPr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</w:t>
            </w:r>
            <w:r w:rsidRPr="00A26D9D">
              <w:rPr>
                <w:b/>
              </w:rPr>
              <w:t>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>
              <w:rPr>
                <w:b/>
              </w:rPr>
              <w:t>0,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rPr>
                <w:b/>
              </w:rPr>
            </w:pPr>
          </w:p>
          <w:p w:rsidR="00FB006C" w:rsidRDefault="00FB006C" w:rsidP="008818F0">
            <w:pPr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  <w:r>
              <w:rPr>
                <w:b/>
              </w:rPr>
              <w:t>0,25</w:t>
            </w:r>
          </w:p>
          <w:p w:rsidR="00FB006C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>0,25</w:t>
            </w: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jc w:val="center"/>
              <w:rPr>
                <w:b/>
              </w:rPr>
            </w:pPr>
          </w:p>
          <w:p w:rsidR="00FB006C" w:rsidRPr="00A26D9D" w:rsidRDefault="00FB006C" w:rsidP="008818F0">
            <w:pPr>
              <w:rPr>
                <w:b/>
              </w:rPr>
            </w:pPr>
            <w:r w:rsidRPr="00A26D9D">
              <w:rPr>
                <w:b/>
              </w:rPr>
              <w:t xml:space="preserve"> </w:t>
            </w:r>
          </w:p>
        </w:tc>
      </w:tr>
    </w:tbl>
    <w:p w:rsidR="00FB006C" w:rsidRDefault="00FB006C" w:rsidP="00FB006C"/>
    <w:p w:rsidR="00FB006C" w:rsidRDefault="00FB006C" w:rsidP="00FB006C"/>
    <w:p w:rsidR="00FB006C" w:rsidRDefault="00FB006C" w:rsidP="00FB006C"/>
    <w:p w:rsidR="00FB006C" w:rsidRPr="0085523E" w:rsidRDefault="00FB006C" w:rsidP="00FF26C3">
      <w:pPr>
        <w:jc w:val="center"/>
        <w:rPr>
          <w:color w:val="000000" w:themeColor="text1"/>
        </w:rPr>
      </w:pPr>
    </w:p>
    <w:sectPr w:rsidR="00FB006C" w:rsidRPr="0085523E" w:rsidSect="00FB006C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 w:code="9"/>
      <w:pgMar w:top="851" w:right="851" w:bottom="851" w:left="851" w:header="720" w:footer="375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4E9" w:rsidRDefault="00E054E9" w:rsidP="002853EC">
      <w:r>
        <w:separator/>
      </w:r>
    </w:p>
  </w:endnote>
  <w:endnote w:type="continuationSeparator" w:id="0">
    <w:p w:rsidR="00E054E9" w:rsidRDefault="00E054E9" w:rsidP="002853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B8C" w:rsidRDefault="00762EF8" w:rsidP="00373B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73B8C" w:rsidRDefault="00E054E9" w:rsidP="00373B8C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06C" w:rsidRDefault="00FB006C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73B8C" w:rsidRPr="00FB006C" w:rsidRDefault="00E054E9" w:rsidP="00FB006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4E9" w:rsidRDefault="00E054E9" w:rsidP="002853EC">
      <w:r>
        <w:separator/>
      </w:r>
    </w:p>
  </w:footnote>
  <w:footnote w:type="continuationSeparator" w:id="0">
    <w:p w:rsidR="00E054E9" w:rsidRDefault="00E054E9" w:rsidP="002853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06C" w:rsidRDefault="00FB006C" w:rsidP="00FB006C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98A" w:rsidRDefault="000F798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3EC"/>
    <w:rsid w:val="00004F4C"/>
    <w:rsid w:val="00024D94"/>
    <w:rsid w:val="000F798A"/>
    <w:rsid w:val="00225EEF"/>
    <w:rsid w:val="002853EC"/>
    <w:rsid w:val="003267B1"/>
    <w:rsid w:val="00562F25"/>
    <w:rsid w:val="00762EF8"/>
    <w:rsid w:val="0085523E"/>
    <w:rsid w:val="008900FD"/>
    <w:rsid w:val="00961B4F"/>
    <w:rsid w:val="00A17980"/>
    <w:rsid w:val="00A416EA"/>
    <w:rsid w:val="00B609F0"/>
    <w:rsid w:val="00BA11B4"/>
    <w:rsid w:val="00D542C9"/>
    <w:rsid w:val="00E054E9"/>
    <w:rsid w:val="00FB006C"/>
    <w:rsid w:val="00FF2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3E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853EC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53EC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2853EC"/>
  </w:style>
  <w:style w:type="paragraph" w:styleId="NoSpacing">
    <w:name w:val="No Spacing"/>
    <w:link w:val="NoSpacingChar"/>
    <w:uiPriority w:val="1"/>
    <w:qFormat/>
    <w:rsid w:val="002853E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2853EC"/>
    <w:rPr>
      <w:rFonts w:ascii="Calibri" w:eastAsia="Calibri" w:hAnsi="Calibri" w:cs="Times New Roman"/>
    </w:rPr>
  </w:style>
  <w:style w:type="paragraph" w:customStyle="1" w:styleId="CharChar">
    <w:name w:val="Char Char"/>
    <w:basedOn w:val="Normal"/>
    <w:autoRedefine/>
    <w:rsid w:val="002853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853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3EC"/>
    <w:rPr>
      <w:rFonts w:ascii="Times New Roman" w:eastAsia="Times New Roman" w:hAnsi="Times New Roman" w:cs="Times New Roman"/>
      <w:sz w:val="26"/>
      <w:szCs w:val="26"/>
    </w:rPr>
  </w:style>
  <w:style w:type="paragraph" w:customStyle="1" w:styleId="CharChar0">
    <w:name w:val="Char Char"/>
    <w:basedOn w:val="Normal"/>
    <w:autoRedefine/>
    <w:rsid w:val="00BA11B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26C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6C3"/>
    <w:rPr>
      <w:rFonts w:ascii="Segoe UI" w:eastAsia="Times New Roman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3EC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853EC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2853EC"/>
    <w:rPr>
      <w:rFonts w:ascii="VNI-Times" w:eastAsia="Times New Roman" w:hAnsi="VNI-Times" w:cs="Times New Roman"/>
      <w:sz w:val="24"/>
      <w:szCs w:val="24"/>
    </w:rPr>
  </w:style>
  <w:style w:type="character" w:styleId="PageNumber">
    <w:name w:val="page number"/>
    <w:basedOn w:val="DefaultParagraphFont"/>
    <w:rsid w:val="002853EC"/>
  </w:style>
  <w:style w:type="paragraph" w:styleId="NoSpacing">
    <w:name w:val="No Spacing"/>
    <w:link w:val="NoSpacingChar"/>
    <w:uiPriority w:val="1"/>
    <w:qFormat/>
    <w:rsid w:val="002853EC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1"/>
    <w:rsid w:val="002853EC"/>
    <w:rPr>
      <w:rFonts w:ascii="Calibri" w:eastAsia="Calibri" w:hAnsi="Calibri" w:cs="Times New Roman"/>
    </w:rPr>
  </w:style>
  <w:style w:type="paragraph" w:customStyle="1" w:styleId="CharChar">
    <w:name w:val="Char Char"/>
    <w:basedOn w:val="Normal"/>
    <w:autoRedefine/>
    <w:rsid w:val="002853E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853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853EC"/>
    <w:rPr>
      <w:rFonts w:ascii="Times New Roman" w:eastAsia="Times New Roman" w:hAnsi="Times New Roman" w:cs="Times New Roman"/>
      <w:sz w:val="26"/>
      <w:szCs w:val="26"/>
    </w:rPr>
  </w:style>
  <w:style w:type="paragraph" w:customStyle="1" w:styleId="CharChar0">
    <w:name w:val="Char Char"/>
    <w:basedOn w:val="Normal"/>
    <w:autoRedefine/>
    <w:rsid w:val="00BA11B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26C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26C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36</Words>
  <Characters>5338</Characters>
  <Application>Microsoft Office Word</Application>
  <DocSecurity>0</DocSecurity>
  <Lines>44</Lines>
  <Paragraphs>12</Paragraphs>
  <ScaleCrop>false</ScaleCrop>
  <Company>www.thuvienhoclieu.com</Company>
  <LinksUpToDate>false</LinksUpToDate>
  <CharactersWithSpaces>62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3T07:12:00Z</dcterms:created>
  <dcterms:modified xsi:type="dcterms:W3CDTF">2020-01-03T07:12:00Z</dcterms:modified>
</cp:coreProperties>
</file>